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1E69EF" w14:textId="28A52076" w:rsidR="00554A65" w:rsidRDefault="00273E35" w:rsidP="00273E35">
      <w:pPr>
        <w:pStyle w:val="MTDisplayEquation"/>
      </w:pPr>
      <w:r>
        <w:tab/>
      </w:r>
      <w:r w:rsidR="00B20672" w:rsidRPr="00B20672">
        <w:rPr>
          <w:position w:val="-112"/>
        </w:rPr>
        <w:object w:dxaOrig="3180" w:dyaOrig="2360" w14:anchorId="6984C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9pt;height:118.05pt" o:ole="">
            <v:imagedata r:id="rId4" o:title=""/>
          </v:shape>
          <o:OLEObject Type="Embed" ProgID="Equation.DSMT4" ShapeID="_x0000_i1027" DrawAspect="Content" ObjectID="_1644588008" r:id="rId5"/>
        </w:object>
      </w:r>
      <w:r>
        <w:t xml:space="preserve"> </w:t>
      </w:r>
    </w:p>
    <w:p w14:paraId="3B07C8AA" w14:textId="4E22AF4F" w:rsidR="00273E35" w:rsidRDefault="00096909" w:rsidP="00096909">
      <w:pPr>
        <w:pStyle w:val="MTDisplayEquation"/>
      </w:pPr>
      <w:r>
        <w:tab/>
      </w:r>
      <w:r w:rsidR="00E22710" w:rsidRPr="00E22710">
        <w:rPr>
          <w:position w:val="-158"/>
        </w:rPr>
        <w:object w:dxaOrig="4920" w:dyaOrig="3600" w14:anchorId="2EFC54CE">
          <v:shape id="_x0000_i1034" type="#_x0000_t75" style="width:246pt;height:180.15pt" o:ole="">
            <v:imagedata r:id="rId6" o:title=""/>
          </v:shape>
          <o:OLEObject Type="Embed" ProgID="Equation.DSMT4" ShapeID="_x0000_i1034" DrawAspect="Content" ObjectID="_1644588009" r:id="rId7"/>
        </w:object>
      </w:r>
      <w:r>
        <w:t xml:space="preserve"> </w:t>
      </w:r>
    </w:p>
    <w:p w14:paraId="3709E3FA" w14:textId="77777777" w:rsidR="00096909" w:rsidRDefault="00096909">
      <w:bookmarkStart w:id="0" w:name="_GoBack"/>
      <w:bookmarkEnd w:id="0"/>
    </w:p>
    <w:sectPr w:rsidR="000969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1CDF"/>
    <w:rsid w:val="00096909"/>
    <w:rsid w:val="001E1744"/>
    <w:rsid w:val="00273E35"/>
    <w:rsid w:val="00352E47"/>
    <w:rsid w:val="00530B38"/>
    <w:rsid w:val="00554A65"/>
    <w:rsid w:val="00B20672"/>
    <w:rsid w:val="00D11CDF"/>
    <w:rsid w:val="00E227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DB0F14"/>
  <w15:chartTrackingRefBased/>
  <w15:docId w15:val="{1375E639-2559-4842-85CC-44E263001E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273E3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73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9</Words>
  <Characters>52</Characters>
  <Application>Microsoft Office Word</Application>
  <DocSecurity>0</DocSecurity>
  <Lines>1</Lines>
  <Paragraphs>1</Paragraphs>
  <ScaleCrop>false</ScaleCrop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3-01T08:16:00Z</dcterms:created>
  <dcterms:modified xsi:type="dcterms:W3CDTF">2020-03-01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